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7216"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0288"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3A615865" w:rsidR="00805502" w:rsidRPr="002A06C3" w:rsidRDefault="007F69FB" w:rsidP="00805502">
      <w:pPr>
        <w:widowControl/>
        <w:ind w:firstLine="560"/>
        <w:jc w:val="center"/>
        <w:rPr>
          <w:rFonts w:ascii="Times New Roman"/>
          <w:sz w:val="28"/>
        </w:rPr>
      </w:pPr>
      <w:r w:rsidRPr="002A06C3">
        <w:rPr>
          <w:rFonts w:ascii="Times New Roman"/>
          <w:sz w:val="28"/>
        </w:rPr>
        <w:t>202</w:t>
      </w:r>
      <w:r w:rsidR="00FA24CC">
        <w:rPr>
          <w:rFonts w:ascii="Times New Roman"/>
          <w:sz w:val="28"/>
        </w:rPr>
        <w:t>6</w:t>
      </w:r>
      <w:r w:rsidR="00805502" w:rsidRPr="002A06C3">
        <w:rPr>
          <w:rFonts w:ascii="Times New Roman"/>
          <w:sz w:val="28"/>
        </w:rPr>
        <w:t>年</w:t>
      </w:r>
      <w:r w:rsidR="00FA24CC">
        <w:rPr>
          <w:rFonts w:ascii="Times New Roman"/>
          <w:sz w:val="28"/>
        </w:rPr>
        <w:t>1</w:t>
      </w:r>
      <w:r w:rsidR="00805502" w:rsidRPr="002A06C3">
        <w:rPr>
          <w:rFonts w:ascii="Times New Roman"/>
          <w:sz w:val="28"/>
        </w:rPr>
        <w:t>月</w:t>
      </w:r>
      <w:r w:rsidR="00FA24CC">
        <w:rPr>
          <w:rFonts w:ascii="Times New Roman"/>
          <w:sz w:val="28"/>
        </w:rPr>
        <w:t>5</w:t>
      </w:r>
      <w:r w:rsidR="00805502" w:rsidRPr="002A06C3">
        <w:rPr>
          <w:rFonts w:ascii="Times New Roman"/>
          <w:sz w:val="28"/>
        </w:rPr>
        <w:t>日</w:t>
      </w:r>
    </w:p>
    <w:p w14:paraId="7916A57C" w14:textId="77777777" w:rsidR="003420FF" w:rsidRDefault="003420FF" w:rsidP="00805502">
      <w:pPr>
        <w:widowControl/>
        <w:ind w:firstLine="560"/>
        <w:jc w:val="center"/>
        <w:rPr>
          <w:rFonts w:ascii="Times New Roman"/>
          <w:sz w:val="28"/>
        </w:rPr>
        <w:sectPr w:rsidR="003420FF"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433E808E" w14:textId="7782C6FD" w:rsidR="002478C2" w:rsidRDefault="00535E6B" w:rsidP="002243CA">
      <w:pPr>
        <w:widowControl/>
        <w:jc w:val="right"/>
        <w:rPr>
          <w:rFonts w:ascii="Times New Roman" w:eastAsia="华文仿宋"/>
          <w:b/>
          <w:bCs/>
        </w:rPr>
      </w:pPr>
      <w:r w:rsidRPr="002A06C3">
        <w:rPr>
          <w:rFonts w:ascii="Times New Roman" w:eastAsia="华文仿宋"/>
          <w:b/>
          <w:bCs/>
        </w:rPr>
        <w:t>20</w:t>
      </w:r>
      <w:r w:rsidR="00157421">
        <w:rPr>
          <w:rFonts w:ascii="Times New Roman" w:eastAsia="华文仿宋"/>
          <w:b/>
          <w:bCs/>
        </w:rPr>
        <w:t>2</w:t>
      </w:r>
      <w:r w:rsidR="00FA24CC">
        <w:rPr>
          <w:rFonts w:ascii="Times New Roman" w:eastAsia="华文仿宋"/>
          <w:b/>
          <w:bCs/>
        </w:rPr>
        <w:t>5</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FA24CC">
        <w:rPr>
          <w:rFonts w:ascii="Times New Roman" w:eastAsia="华文仿宋"/>
          <w:b/>
          <w:bCs/>
        </w:rPr>
        <w:t>24</w:t>
      </w:r>
      <w:r w:rsidR="00805502" w:rsidRPr="002A06C3">
        <w:rPr>
          <w:rFonts w:ascii="Times New Roman" w:eastAsia="华文仿宋"/>
          <w:b/>
          <w:bCs/>
        </w:rPr>
        <w:t>日</w:t>
      </w:r>
    </w:p>
    <w:p w14:paraId="7E06EA24" w14:textId="77777777" w:rsidR="003420FF" w:rsidRDefault="003420FF">
      <w:pPr>
        <w:widowControl/>
        <w:ind w:firstLineChars="0" w:firstLine="0"/>
        <w:jc w:val="left"/>
        <w:rPr>
          <w:rFonts w:ascii="Times New Roman" w:eastAsia="华文仿宋"/>
          <w:b/>
          <w:bCs/>
        </w:rPr>
      </w:pPr>
    </w:p>
    <w:p w14:paraId="52AF9543" w14:textId="13855B29" w:rsidR="001221C3" w:rsidRDefault="001221C3">
      <w:pPr>
        <w:widowControl/>
        <w:ind w:firstLineChars="0" w:firstLine="0"/>
        <w:jc w:val="left"/>
        <w:rPr>
          <w:rFonts w:ascii="Times New Roman" w:eastAsia="华文仿宋"/>
          <w:b/>
          <w:bCs/>
        </w:rPr>
        <w:sectPr w:rsidR="001221C3" w:rsidSect="004476D5">
          <w:headerReference w:type="default" r:id="rId16"/>
          <w:footerReference w:type="default" r:id="rId17"/>
          <w:type w:val="oddPage"/>
          <w:pgSz w:w="11906" w:h="16838"/>
          <w:pgMar w:top="1440" w:right="1440" w:bottom="1440" w:left="1440" w:header="851" w:footer="992" w:gutter="0"/>
          <w:pgNumType w:fmt="upperRoman"/>
          <w:cols w:space="425"/>
          <w:docGrid w:type="linesAndChar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14C6526C"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000B2ECA">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5F46D4CF"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673B940C"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130D2D15"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0B2A180A"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4914F3EA"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3F225862"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1DF3AE47"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2B83F0DB"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61505298"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2324F443"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41170468"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3F80B8E3"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19CDF91A"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0057F3CB"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5D984F5E" w:rsidR="00A050F9" w:rsidRPr="00AF4597" w:rsidRDefault="00F144FA"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53DD0FE4"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34F7DB77"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923251C"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23D857DA"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01E5B106"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14082A40"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5BCD6908"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16540403"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6D110300"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4A8B4135"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5DC28A80"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6D0E206F"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48D8E484" w:rsidR="00A050F9" w:rsidRPr="00AF4597" w:rsidRDefault="00F144FA"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3D7953AF"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09142166"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37F5A70B"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7C33DCE0"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5621EF3C"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33714EB6"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25F73733"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56D0AA03" w:rsidR="00A050F9" w:rsidRPr="00AF4597" w:rsidRDefault="00F144FA"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EF1DE5">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755415C0"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EF1DE5">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bookmarkStart w:id="4" w:name="_GoBack" w:displacedByCustomXml="prev"/>
    <w:bookmarkEnd w:id="4" w:displacedByCustomXml="prev"/>
    <w:p w14:paraId="70A2A527" w14:textId="77777777" w:rsidR="00A269F1" w:rsidRDefault="00A269F1" w:rsidP="00710AA4">
      <w:pPr>
        <w:pStyle w:val="1"/>
        <w:spacing w:before="312" w:after="156"/>
        <w:sectPr w:rsidR="00A269F1" w:rsidSect="008C7FFE">
          <w:headerReference w:type="default" r:id="rId18"/>
          <w:footerReference w:type="default" r:id="rId19"/>
          <w:type w:val="oddPage"/>
          <w:pgSz w:w="11906" w:h="16838"/>
          <w:pgMar w:top="1440" w:right="1440" w:bottom="1440" w:left="1440" w:header="851" w:footer="992" w:gutter="0"/>
          <w:cols w:space="425"/>
          <w:docGrid w:type="linesAndChars" w:linePitch="312"/>
        </w:sectPr>
      </w:pPr>
      <w:bookmarkStart w:id="5"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5"/>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6" w:name="_Toc513450582"/>
      <w:bookmarkStart w:id="7" w:name="_Toc513452533"/>
      <w:bookmarkStart w:id="8" w:name="_Toc513457860"/>
      <w:bookmarkStart w:id="9" w:name="_Toc6901852"/>
      <w:r w:rsidRPr="008F28CA">
        <w:rPr>
          <w:rStyle w:val="20"/>
        </w:rPr>
        <w:t xml:space="preserve">1. </w:t>
      </w:r>
      <w:r w:rsidRPr="008F28CA">
        <w:rPr>
          <w:rStyle w:val="20"/>
        </w:rPr>
        <w:t>机电一体化技术的概念与</w:t>
      </w:r>
      <w:r w:rsidRPr="002A06C3">
        <w:rPr>
          <w:rFonts w:ascii="Times New Roman" w:eastAsia="黑体"/>
          <w:b/>
          <w:bCs/>
          <w:sz w:val="32"/>
          <w:szCs w:val="32"/>
        </w:rPr>
        <w:t>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
      <w:bookmarkEnd w:id="7"/>
      <w:bookmarkEnd w:id="8"/>
      <w:bookmarkEnd w:id="9"/>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0" w:name="_Toc513452534"/>
      <w:bookmarkStart w:id="11" w:name="_Toc6901853"/>
      <w:r w:rsidRPr="008F28CA">
        <w:rPr>
          <w:rStyle w:val="30"/>
        </w:rPr>
        <w:t xml:space="preserve">1.1 </w:t>
      </w:r>
      <w:r w:rsidRPr="008F28CA">
        <w:rPr>
          <w:rStyle w:val="30"/>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0"/>
      <w:bookmarkEnd w:id="11"/>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2" w:name="_Toc513452535"/>
      <w:bookmarkStart w:id="13" w:name="_Toc6901854"/>
      <w:r w:rsidRPr="008F28CA">
        <w:rPr>
          <w:rStyle w:val="30"/>
        </w:rPr>
        <w:t xml:space="preserve">1.2 </w:t>
      </w:r>
      <w:r w:rsidRPr="008F28CA">
        <w:rPr>
          <w:rStyle w:val="30"/>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2"/>
      <w:bookmarkEnd w:id="13"/>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4" w:name="_Toc513452536"/>
      <w:bookmarkStart w:id="15" w:name="_Toc6901855"/>
      <w:r w:rsidRPr="008F28CA">
        <w:rPr>
          <w:rStyle w:val="30"/>
        </w:rPr>
        <w:t xml:space="preserve">1.3 </w:t>
      </w:r>
      <w:r w:rsidRPr="008F28CA">
        <w:rPr>
          <w:rStyle w:val="30"/>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4"/>
      <w:bookmarkEnd w:id="15"/>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6" w:name="_Toc513450583"/>
      <w:bookmarkStart w:id="17" w:name="_Toc513452537"/>
      <w:bookmarkStart w:id="18" w:name="_Toc513457861"/>
      <w:bookmarkStart w:id="19" w:name="_Toc6901856"/>
      <w:r w:rsidRPr="008F28CA">
        <w:rPr>
          <w:rStyle w:val="20"/>
        </w:rPr>
        <w:t xml:space="preserve">2. </w:t>
      </w:r>
      <w:r w:rsidRPr="008F28CA">
        <w:rPr>
          <w:rStyle w:val="20"/>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6"/>
      <w:bookmarkEnd w:id="17"/>
      <w:bookmarkEnd w:id="18"/>
      <w:bookmarkEnd w:id="19"/>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0" w:name="_Toc513450584"/>
      <w:bookmarkStart w:id="21" w:name="_Toc513452538"/>
      <w:bookmarkStart w:id="22" w:name="_Toc513457862"/>
      <w:bookmarkStart w:id="23" w:name="_Toc6901857"/>
      <w:r w:rsidRPr="008F28CA">
        <w:rPr>
          <w:rStyle w:val="20"/>
        </w:rPr>
        <w:t xml:space="preserve">3. </w:t>
      </w:r>
      <w:r w:rsidRPr="008F28CA">
        <w:rPr>
          <w:rStyle w:val="20"/>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0"/>
      <w:bookmarkEnd w:id="21"/>
      <w:bookmarkEnd w:id="22"/>
      <w:bookmarkEnd w:id="23"/>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4" w:name="_Toc513452539"/>
      <w:bookmarkStart w:id="25" w:name="_Toc6901858"/>
      <w:r w:rsidRPr="008F28CA">
        <w:rPr>
          <w:rStyle w:val="30"/>
        </w:rPr>
        <w:lastRenderedPageBreak/>
        <w:t>3.1</w:t>
      </w:r>
      <w:r w:rsidRPr="008F28CA">
        <w:rPr>
          <w:rStyle w:val="30"/>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4"/>
      <w:bookmarkEnd w:id="25"/>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5125B123"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6" w:name="_Toc513452540"/>
      <w:bookmarkStart w:id="27" w:name="_Toc6901859"/>
      <w:r w:rsidRPr="008F28CA">
        <w:rPr>
          <w:rStyle w:val="30"/>
        </w:rPr>
        <w:t xml:space="preserve">3.2 </w:t>
      </w:r>
      <w:r w:rsidRPr="008F28CA">
        <w:rPr>
          <w:rStyle w:val="30"/>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6"/>
      <w:bookmarkEnd w:id="27"/>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8" w:name="_Toc513452541"/>
      <w:bookmarkStart w:id="29" w:name="_Toc6901860"/>
      <w:r w:rsidRPr="008F28CA">
        <w:rPr>
          <w:rStyle w:val="30"/>
        </w:rPr>
        <w:t>3.6</w:t>
      </w:r>
      <w:r w:rsidRPr="008F28CA">
        <w:rPr>
          <w:rStyle w:val="30"/>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8"/>
      <w:bookmarkEnd w:id="29"/>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0" w:name="_Toc513450585"/>
      <w:bookmarkStart w:id="31" w:name="_Toc513452542"/>
      <w:bookmarkStart w:id="32" w:name="_Toc513457863"/>
      <w:bookmarkStart w:id="33" w:name="_Toc6901861"/>
      <w:r w:rsidRPr="008F28CA">
        <w:rPr>
          <w:rStyle w:val="20"/>
        </w:rPr>
        <w:t xml:space="preserve">4. </w:t>
      </w:r>
      <w:r w:rsidRPr="008F28CA">
        <w:rPr>
          <w:rStyle w:val="20"/>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30"/>
      <w:bookmarkEnd w:id="31"/>
      <w:bookmarkEnd w:id="32"/>
      <w:bookmarkEnd w:id="33"/>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4" w:name="_Toc513452543"/>
      <w:bookmarkStart w:id="35" w:name="_Toc6901862"/>
      <w:r w:rsidRPr="008F28CA">
        <w:rPr>
          <w:rStyle w:val="30"/>
        </w:rPr>
        <w:t xml:space="preserve">4.1 </w:t>
      </w:r>
      <w:r w:rsidRPr="008F28CA">
        <w:rPr>
          <w:rStyle w:val="30"/>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4"/>
      <w:bookmarkEnd w:id="35"/>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CDCA3FA"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00621E09">
        <w:rPr>
          <w:rFonts w:ascii="Times New Roman"/>
          <w:b/>
          <w:sz w:val="21"/>
          <w:szCs w:val="21"/>
        </w:rPr>
        <w:t>4</w:t>
      </w:r>
      <w:r w:rsidRPr="000D289E">
        <w:rPr>
          <w:rFonts w:ascii="Times New Roman"/>
          <w:b/>
          <w:sz w:val="21"/>
          <w:szCs w:val="21"/>
        </w:rPr>
        <w:t xml:space="preserve">.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9F98721"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何道清</w:t>
      </w:r>
      <w:r w:rsidR="00303DE4" w:rsidRPr="003031F7">
        <w:rPr>
          <w:rFonts w:ascii="Times New Roman" w:hint="eastAsia"/>
          <w:sz w:val="21"/>
          <w:szCs w:val="21"/>
        </w:rPr>
        <w:t xml:space="preserve">, </w:t>
      </w:r>
      <w:proofErr w:type="gramStart"/>
      <w:r w:rsidRPr="003031F7">
        <w:rPr>
          <w:rFonts w:ascii="Times New Roman"/>
          <w:sz w:val="21"/>
          <w:szCs w:val="21"/>
        </w:rPr>
        <w:t>张禾</w:t>
      </w:r>
      <w:proofErr w:type="gramEnd"/>
      <w:r w:rsidR="00303DE4"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00303DE4" w:rsidRPr="003031F7">
        <w:rPr>
          <w:rFonts w:ascii="Times New Roman" w:hint="eastAsia"/>
          <w:sz w:val="21"/>
          <w:szCs w:val="21"/>
        </w:rPr>
        <w:t xml:space="preserve">: </w:t>
      </w:r>
      <w:r w:rsidRPr="003031F7">
        <w:rPr>
          <w:rFonts w:ascii="Times New Roman"/>
          <w:sz w:val="21"/>
          <w:szCs w:val="21"/>
        </w:rPr>
        <w:t>科学出版社</w:t>
      </w:r>
      <w:r w:rsidR="00303DE4" w:rsidRPr="003031F7">
        <w:rPr>
          <w:rFonts w:ascii="Times New Roman" w:hint="eastAsia"/>
          <w:sz w:val="21"/>
          <w:szCs w:val="21"/>
        </w:rPr>
        <w:t xml:space="preserve">, </w:t>
      </w:r>
      <w:r w:rsidRPr="003031F7">
        <w:rPr>
          <w:rFonts w:ascii="Times New Roman"/>
          <w:sz w:val="21"/>
          <w:szCs w:val="21"/>
        </w:rPr>
        <w:t>2008.</w:t>
      </w:r>
    </w:p>
    <w:p w14:paraId="2DF9E61D" w14:textId="35313234" w:rsidR="00805502" w:rsidRPr="00303DE4" w:rsidRDefault="00805502" w:rsidP="00303DE4">
      <w:pPr>
        <w:pStyle w:val="ab"/>
        <w:numPr>
          <w:ilvl w:val="0"/>
          <w:numId w:val="4"/>
        </w:numPr>
        <w:spacing w:line="360" w:lineRule="auto"/>
        <w:ind w:firstLineChars="0"/>
        <w:rPr>
          <w:rFonts w:ascii="Times New Roman"/>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00303DE4"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00303DE4" w:rsidRPr="003031F7">
        <w:rPr>
          <w:rFonts w:ascii="Times New Roman" w:hint="eastAsia"/>
          <w:sz w:val="21"/>
          <w:szCs w:val="21"/>
        </w:rPr>
        <w:t xml:space="preserve">, </w:t>
      </w:r>
      <w:r w:rsidRPr="003031F7">
        <w:rPr>
          <w:rFonts w:ascii="Times New Roman"/>
          <w:sz w:val="21"/>
          <w:szCs w:val="21"/>
        </w:rPr>
        <w:t>3(4)</w:t>
      </w:r>
      <w:r w:rsidR="00303DE4" w:rsidRPr="003031F7">
        <w:rPr>
          <w:rFonts w:ascii="Times New Roman" w:hint="eastAsia"/>
          <w:sz w:val="21"/>
          <w:szCs w:val="21"/>
        </w:rPr>
        <w:t xml:space="preserve">: </w:t>
      </w:r>
      <w:r w:rsidRPr="003031F7">
        <w:rPr>
          <w:rFonts w:ascii="Times New Roman"/>
          <w:sz w:val="21"/>
          <w:szCs w:val="21"/>
        </w:rPr>
        <w:t>33-36.</w:t>
      </w:r>
      <w:r w:rsidRPr="003031F7">
        <w:rPr>
          <w:rFonts w:ascii="Times New Roman"/>
          <w:i/>
          <w:iCs/>
          <w:color w:val="FF0000"/>
          <w:sz w:val="21"/>
          <w:szCs w:val="21"/>
        </w:rPr>
        <w:t>（</w:t>
      </w:r>
      <w:r w:rsidRPr="00303DE4">
        <w:rPr>
          <w:rFonts w:ascii="Times New Roman"/>
          <w:i/>
          <w:iCs/>
          <w:color w:val="FF0000"/>
          <w:sz w:val="21"/>
          <w:szCs w:val="21"/>
        </w:rPr>
        <w:t>中文宋体、英文和数字</w:t>
      </w:r>
      <w:r w:rsidRPr="00303DE4">
        <w:rPr>
          <w:rFonts w:ascii="Times New Roman"/>
          <w:i/>
          <w:iCs/>
          <w:color w:val="FF0000"/>
          <w:sz w:val="21"/>
          <w:szCs w:val="21"/>
        </w:rPr>
        <w:t>Times New Roman,</w:t>
      </w:r>
      <w:r w:rsidRPr="00303DE4">
        <w:rPr>
          <w:rFonts w:ascii="Times New Roman"/>
          <w:i/>
          <w:iCs/>
          <w:color w:val="FF0000"/>
          <w:sz w:val="21"/>
          <w:szCs w:val="21"/>
        </w:rPr>
        <w:t>五号）</w:t>
      </w:r>
    </w:p>
    <w:p w14:paraId="66FDA88C" w14:textId="0165433E" w:rsidR="00805502" w:rsidRDefault="00805502" w:rsidP="00805502">
      <w:pPr>
        <w:spacing w:line="360" w:lineRule="auto"/>
        <w:ind w:left="480" w:hangingChars="200" w:hanging="480"/>
        <w:rPr>
          <w:rFonts w:ascii="Times New Roman"/>
          <w:sz w:val="24"/>
        </w:rPr>
      </w:pPr>
    </w:p>
    <w:p w14:paraId="405AADC2" w14:textId="2FD2F8E0"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w:t>
      </w:r>
      <w:r w:rsidR="00893F4E">
        <w:rPr>
          <w:rFonts w:ascii="Times New Roman" w:hint="eastAsia"/>
          <w:i/>
          <w:iCs/>
          <w:color w:val="FF0000"/>
          <w:sz w:val="24"/>
          <w:szCs w:val="18"/>
        </w:rPr>
        <w:t>本科</w:t>
      </w:r>
      <w:r w:rsidR="0060718A">
        <w:rPr>
          <w:rFonts w:ascii="Times New Roman" w:hint="eastAsia"/>
          <w:i/>
          <w:iCs/>
          <w:color w:val="FF0000"/>
          <w:sz w:val="24"/>
          <w:szCs w:val="18"/>
        </w:rPr>
        <w:t>生</w:t>
      </w:r>
      <w:r w:rsidRPr="002A06C3">
        <w:rPr>
          <w:rFonts w:ascii="Times New Roman"/>
          <w:i/>
          <w:iCs/>
          <w:color w:val="FF0000"/>
          <w:sz w:val="24"/>
          <w:szCs w:val="18"/>
        </w:rPr>
        <w:t>毕业论文（设计）</w:t>
      </w:r>
      <w:r w:rsidR="00853E89">
        <w:rPr>
          <w:rFonts w:ascii="Times New Roman" w:hint="eastAsia"/>
          <w:i/>
          <w:iCs/>
          <w:color w:val="FF0000"/>
          <w:sz w:val="24"/>
          <w:szCs w:val="18"/>
        </w:rPr>
        <w:t xml:space="preserve"> </w:t>
      </w:r>
      <w:r>
        <w:rPr>
          <w:rFonts w:ascii="Times New Roman" w:hint="eastAsia"/>
          <w:i/>
          <w:iCs/>
          <w:color w:val="FF0000"/>
          <w:sz w:val="24"/>
          <w:szCs w:val="18"/>
        </w:rPr>
        <w:t>文献综述</w:t>
      </w:r>
    </w:p>
    <w:p w14:paraId="24D16530" w14:textId="77777777" w:rsidR="003824FF" w:rsidRPr="003824FF" w:rsidRDefault="003824FF" w:rsidP="00805502">
      <w:pPr>
        <w:spacing w:line="360" w:lineRule="auto"/>
        <w:ind w:left="480" w:hangingChars="200" w:hanging="480"/>
        <w:rPr>
          <w:rFonts w:ascii="Times New Roman"/>
          <w:sz w:val="24"/>
        </w:rPr>
      </w:pPr>
    </w:p>
    <w:p w14:paraId="6F6109FF" w14:textId="3E460037" w:rsidR="009720EE" w:rsidRPr="009720EE" w:rsidRDefault="009720EE" w:rsidP="009720EE">
      <w:pPr>
        <w:sectPr w:rsidR="009720EE" w:rsidRPr="009720EE" w:rsidSect="00EF1DE5">
          <w:headerReference w:type="default" r:id="rId22"/>
          <w:footerReference w:type="default" r:id="rId23"/>
          <w:type w:val="oddPage"/>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Year" w:val="1899"/>
          <w:attr w:name="Month" w:val="12"/>
          <w:attr w:name="Day" w:val="30"/>
          <w:attr w:name="IsLunarDate" w:val="False"/>
          <w:attr w:name="IsROCDate" w:val="False"/>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Year" w:val="1899"/>
          <w:attr w:name="Month" w:val="12"/>
          <w:attr w:name="Day" w:val="30"/>
          <w:attr w:name="IsLunarDate" w:val="False"/>
          <w:attr w:name="IsROCDate" w:val="False"/>
        </w:smartTagPr>
        <w:r w:rsidRPr="008F28CA">
          <w:rPr>
            <w:rStyle w:val="40"/>
            <w:rFonts w:eastAsia="黑体"/>
          </w:rPr>
          <w:t>2.1.2</w:t>
        </w:r>
      </w:smartTag>
      <w:r w:rsidRPr="008F28CA">
        <w:rPr>
          <w:rStyle w:val="40"/>
          <w:rFonts w:eastAsia="黑体"/>
        </w:rPr>
        <w:t xml:space="preserve"> </w:t>
      </w:r>
      <w:r w:rsidRPr="008F28CA">
        <w:rPr>
          <w:rStyle w:val="40"/>
          <w:rFonts w:eastAsia="黑体"/>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w:t>
      </w:r>
      <w:r w:rsidRPr="002A06C3">
        <w:rPr>
          <w:rFonts w:ascii="Times New Roman"/>
          <w:sz w:val="24"/>
          <w:szCs w:val="21"/>
        </w:rPr>
        <w:lastRenderedPageBreak/>
        <w:t>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3FF9E365"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60EBAEF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9"/>
      <w:bookmarkEnd w:id="90"/>
      <w:bookmarkEnd w:id="91"/>
      <w:bookmarkEnd w:id="92"/>
    </w:p>
    <w:p w14:paraId="77BA5F5B"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43E9274F"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何道清</w:t>
      </w:r>
      <w:r w:rsidRPr="003031F7">
        <w:rPr>
          <w:rFonts w:ascii="Times New Roman" w:hint="eastAsia"/>
          <w:sz w:val="21"/>
          <w:szCs w:val="21"/>
        </w:rPr>
        <w:t xml:space="preserve">, </w:t>
      </w:r>
      <w:proofErr w:type="gramStart"/>
      <w:r w:rsidRPr="003031F7">
        <w:rPr>
          <w:rFonts w:ascii="Times New Roman"/>
          <w:sz w:val="21"/>
          <w:szCs w:val="21"/>
        </w:rPr>
        <w:t>张禾</w:t>
      </w:r>
      <w:proofErr w:type="gramEnd"/>
      <w:r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Pr="003031F7">
        <w:rPr>
          <w:rFonts w:ascii="Times New Roman" w:hint="eastAsia"/>
          <w:sz w:val="21"/>
          <w:szCs w:val="21"/>
        </w:rPr>
        <w:t xml:space="preserve">: </w:t>
      </w:r>
      <w:r w:rsidRPr="003031F7">
        <w:rPr>
          <w:rFonts w:ascii="Times New Roman"/>
          <w:sz w:val="21"/>
          <w:szCs w:val="21"/>
        </w:rPr>
        <w:t>科学出版社</w:t>
      </w:r>
      <w:r w:rsidRPr="003031F7">
        <w:rPr>
          <w:rFonts w:ascii="Times New Roman" w:hint="eastAsia"/>
          <w:sz w:val="21"/>
          <w:szCs w:val="21"/>
        </w:rPr>
        <w:t xml:space="preserve">, </w:t>
      </w:r>
      <w:r w:rsidRPr="003031F7">
        <w:rPr>
          <w:rFonts w:ascii="Times New Roman"/>
          <w:sz w:val="21"/>
          <w:szCs w:val="21"/>
        </w:rPr>
        <w:t>2008.</w:t>
      </w:r>
    </w:p>
    <w:p w14:paraId="061C0D43" w14:textId="6295E846" w:rsidR="00805502" w:rsidRPr="00475C05" w:rsidRDefault="00303DE4" w:rsidP="00303DE4">
      <w:pPr>
        <w:widowControl/>
        <w:numPr>
          <w:ilvl w:val="0"/>
          <w:numId w:val="2"/>
        </w:numPr>
        <w:spacing w:line="360" w:lineRule="auto"/>
        <w:ind w:left="0" w:firstLineChars="0" w:firstLine="0"/>
        <w:jc w:val="left"/>
        <w:rPr>
          <w:rFonts w:ascii="Times New Roman"/>
          <w:i/>
          <w:iCs/>
          <w:color w:val="FF0000"/>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Pr="003031F7">
        <w:rPr>
          <w:rFonts w:ascii="Times New Roman" w:hint="eastAsia"/>
          <w:sz w:val="21"/>
          <w:szCs w:val="21"/>
        </w:rPr>
        <w:t xml:space="preserve">, </w:t>
      </w:r>
      <w:r w:rsidRPr="003031F7">
        <w:rPr>
          <w:rFonts w:ascii="Times New Roman"/>
          <w:sz w:val="21"/>
          <w:szCs w:val="21"/>
        </w:rPr>
        <w:t>3(4)</w:t>
      </w:r>
      <w:r w:rsidRPr="003031F7">
        <w:rPr>
          <w:rFonts w:ascii="Times New Roman" w:hint="eastAsia"/>
          <w:sz w:val="21"/>
          <w:szCs w:val="21"/>
        </w:rPr>
        <w:t xml:space="preserve">: </w:t>
      </w:r>
      <w:r w:rsidRPr="003031F7">
        <w:rPr>
          <w:rFonts w:ascii="Times New Roman"/>
          <w:sz w:val="21"/>
          <w:szCs w:val="21"/>
        </w:rPr>
        <w:t>33-36.</w:t>
      </w:r>
      <w:r w:rsidR="00805502" w:rsidRPr="003031F7">
        <w:rPr>
          <w:rFonts w:ascii="Times New Roman"/>
          <w:i/>
          <w:iCs/>
          <w:color w:val="FF0000"/>
          <w:sz w:val="21"/>
          <w:szCs w:val="21"/>
        </w:rPr>
        <w:t>（</w:t>
      </w:r>
      <w:r w:rsidR="00805502" w:rsidRPr="00475C05">
        <w:rPr>
          <w:rFonts w:ascii="Times New Roman"/>
          <w:i/>
          <w:iCs/>
          <w:color w:val="FF0000"/>
          <w:sz w:val="21"/>
          <w:szCs w:val="21"/>
        </w:rPr>
        <w:t>中文宋体、英文和数字</w:t>
      </w:r>
      <w:r w:rsidR="00805502" w:rsidRPr="00475C05">
        <w:rPr>
          <w:rFonts w:ascii="Times New Roman"/>
          <w:i/>
          <w:iCs/>
          <w:color w:val="FF0000"/>
          <w:sz w:val="21"/>
          <w:szCs w:val="21"/>
        </w:rPr>
        <w:t xml:space="preserve">Times New Roman, </w:t>
      </w:r>
      <w:r w:rsidR="00805502" w:rsidRPr="00475C05">
        <w:rPr>
          <w:rFonts w:ascii="Times New Roman"/>
          <w:i/>
          <w:iCs/>
          <w:color w:val="FF0000"/>
          <w:sz w:val="21"/>
          <w:szCs w:val="21"/>
        </w:rPr>
        <w:t>五号）</w:t>
      </w:r>
    </w:p>
    <w:p w14:paraId="7D357D7B" w14:textId="159F3740" w:rsidR="00805502" w:rsidRDefault="00805502" w:rsidP="00805502">
      <w:pPr>
        <w:spacing w:line="360" w:lineRule="auto"/>
        <w:ind w:left="360" w:hangingChars="150" w:hanging="360"/>
        <w:rPr>
          <w:rFonts w:ascii="Times New Roman"/>
          <w:sz w:val="24"/>
        </w:rPr>
      </w:pPr>
    </w:p>
    <w:p w14:paraId="4E879181" w14:textId="4BA2823D"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w:t>
      </w:r>
      <w:r w:rsidR="00853E89">
        <w:rPr>
          <w:rFonts w:ascii="Times New Roman" w:hint="eastAsia"/>
          <w:i/>
          <w:iCs/>
          <w:color w:val="FF0000"/>
          <w:sz w:val="24"/>
          <w:szCs w:val="18"/>
        </w:rPr>
        <w:t>本科</w:t>
      </w:r>
      <w:r w:rsidR="0060718A">
        <w:rPr>
          <w:rFonts w:ascii="Times New Roman" w:hint="eastAsia"/>
          <w:i/>
          <w:iCs/>
          <w:color w:val="FF0000"/>
          <w:sz w:val="24"/>
          <w:szCs w:val="18"/>
        </w:rPr>
        <w:t>生</w:t>
      </w:r>
      <w:r w:rsidRPr="002A06C3">
        <w:rPr>
          <w:rFonts w:ascii="Times New Roman"/>
          <w:i/>
          <w:iCs/>
          <w:color w:val="FF0000"/>
          <w:sz w:val="24"/>
          <w:szCs w:val="18"/>
        </w:rPr>
        <w:t>毕业论文（设计）</w:t>
      </w:r>
      <w:r w:rsidR="00853E89">
        <w:rPr>
          <w:rFonts w:ascii="Times New Roman" w:hint="eastAsia"/>
          <w:i/>
          <w:iCs/>
          <w:color w:val="FF0000"/>
          <w:sz w:val="24"/>
          <w:szCs w:val="18"/>
        </w:rPr>
        <w:t xml:space="preserve"> </w:t>
      </w:r>
      <w:r>
        <w:rPr>
          <w:rFonts w:ascii="Times New Roman" w:hint="eastAsia"/>
          <w:i/>
          <w:iCs/>
          <w:color w:val="FF0000"/>
          <w:sz w:val="24"/>
          <w:szCs w:val="18"/>
        </w:rPr>
        <w:t>开题报告</w:t>
      </w:r>
    </w:p>
    <w:p w14:paraId="18173CE3" w14:textId="77777777" w:rsidR="003824FF" w:rsidRPr="003824FF" w:rsidRDefault="003824FF"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100F7B">
          <w:headerReference w:type="default" r:id="rId24"/>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Chortos,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5" o:title=""/>
          </v:shape>
          <o:OLEObject Type="Embed" ProgID="Equation.DSMT4" ShapeID="_x0000_i1025" DrawAspect="Content" ObjectID="_1835359121" r:id="rId26"/>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346B4856"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w:t>
      </w:r>
      <w:r w:rsidR="00853E89">
        <w:rPr>
          <w:rFonts w:ascii="Times New Roman" w:hint="eastAsia"/>
          <w:i/>
          <w:iCs/>
          <w:color w:val="FF0000"/>
          <w:sz w:val="24"/>
          <w:szCs w:val="18"/>
        </w:rPr>
        <w:t>本科</w:t>
      </w:r>
      <w:r w:rsidR="0060718A">
        <w:rPr>
          <w:rFonts w:ascii="Times New Roman" w:hint="eastAsia"/>
          <w:i/>
          <w:iCs/>
          <w:color w:val="FF0000"/>
          <w:sz w:val="24"/>
          <w:szCs w:val="18"/>
        </w:rPr>
        <w:t>生</w:t>
      </w:r>
      <w:r w:rsidRPr="002A06C3">
        <w:rPr>
          <w:rFonts w:ascii="Times New Roman"/>
          <w:i/>
          <w:iCs/>
          <w:color w:val="FF0000"/>
          <w:sz w:val="24"/>
          <w:szCs w:val="18"/>
        </w:rPr>
        <w:t>毕业论文（设计）</w:t>
      </w:r>
      <w:r w:rsidR="00853E89">
        <w:rPr>
          <w:rFonts w:ascii="Times New Roman" w:hint="eastAsia"/>
          <w:i/>
          <w:iCs/>
          <w:color w:val="FF0000"/>
          <w:sz w:val="24"/>
          <w:szCs w:val="18"/>
        </w:rPr>
        <w:t xml:space="preserve"> </w:t>
      </w:r>
      <w:r w:rsidRPr="002A06C3">
        <w:rPr>
          <w:rFonts w:ascii="Times New Roman"/>
          <w:i/>
          <w:iCs/>
          <w:color w:val="FF0000"/>
          <w:sz w:val="24"/>
          <w:szCs w:val="18"/>
        </w:rPr>
        <w:t>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100F7B">
          <w:headerReference w:type="default" r:id="rId27"/>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385A1451" w:rsidR="00805502"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72CA3BCB" w14:textId="12C2CD7B" w:rsidR="003824FF" w:rsidRPr="002A06C3" w:rsidRDefault="003824FF"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页眉内容：浙江大学</w:t>
      </w:r>
      <w:r w:rsidR="00853E89">
        <w:rPr>
          <w:rFonts w:ascii="Times New Roman" w:hint="eastAsia"/>
          <w:i/>
          <w:iCs/>
          <w:color w:val="FF0000"/>
          <w:sz w:val="24"/>
          <w:szCs w:val="18"/>
        </w:rPr>
        <w:t>本科</w:t>
      </w:r>
      <w:r w:rsidR="0060718A">
        <w:rPr>
          <w:rFonts w:ascii="Times New Roman" w:hint="eastAsia"/>
          <w:i/>
          <w:iCs/>
          <w:color w:val="FF0000"/>
          <w:sz w:val="24"/>
          <w:szCs w:val="18"/>
        </w:rPr>
        <w:t>生</w:t>
      </w:r>
      <w:r w:rsidRPr="002A06C3">
        <w:rPr>
          <w:rFonts w:ascii="Times New Roman"/>
          <w:i/>
          <w:iCs/>
          <w:color w:val="FF0000"/>
          <w:sz w:val="24"/>
          <w:szCs w:val="18"/>
        </w:rPr>
        <w:t>毕业论文（设计）</w:t>
      </w:r>
      <w:r w:rsidR="00853E89">
        <w:rPr>
          <w:rFonts w:ascii="Times New Roman" w:hint="eastAsia"/>
          <w:i/>
          <w:iCs/>
          <w:color w:val="FF0000"/>
          <w:sz w:val="24"/>
          <w:szCs w:val="18"/>
        </w:rPr>
        <w:t xml:space="preserve"> </w:t>
      </w:r>
      <w:r w:rsidRPr="002A06C3">
        <w:rPr>
          <w:rFonts w:ascii="Times New Roman"/>
          <w:i/>
          <w:iCs/>
          <w:color w:val="FF0000"/>
          <w:sz w:val="24"/>
          <w:szCs w:val="18"/>
        </w:rPr>
        <w:t>文献</w:t>
      </w:r>
      <w:r>
        <w:rPr>
          <w:rFonts w:ascii="Times New Roman" w:hint="eastAsia"/>
          <w:i/>
          <w:iCs/>
          <w:color w:val="FF0000"/>
          <w:sz w:val="24"/>
          <w:szCs w:val="18"/>
        </w:rPr>
        <w:t>原文</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100F7B">
          <w:headerReference w:type="default" r:id="rId28"/>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1750BB" w:rsidRDefault="00805502" w:rsidP="008C4AA4">
      <w:pPr>
        <w:ind w:firstLineChars="0" w:firstLine="0"/>
        <w:rPr>
          <w:rFonts w:ascii="Times New Roman"/>
          <w:sz w:val="32"/>
          <w:szCs w:val="32"/>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3420FF">
      <w:headerReference w:type="default" r:id="rId29"/>
      <w:footerReference w:type="default" r:id="rId30"/>
      <w:type w:val="oddPage"/>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5C23FD" w14:textId="77777777" w:rsidR="00F144FA" w:rsidRDefault="00F144FA" w:rsidP="00BC4E79">
      <w:r>
        <w:separator/>
      </w:r>
    </w:p>
  </w:endnote>
  <w:endnote w:type="continuationSeparator" w:id="0">
    <w:p w14:paraId="21AA43BC" w14:textId="77777777" w:rsidR="00F144FA" w:rsidRDefault="00F144FA"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08632" w14:textId="54072256" w:rsidR="00AF4597" w:rsidRPr="00AF4597" w:rsidRDefault="00AF4597" w:rsidP="00AF4597">
    <w:pPr>
      <w:pStyle w:val="a6"/>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BFB4C" w14:textId="43F236C7" w:rsidR="003420FF" w:rsidRPr="00AF4597" w:rsidRDefault="003420FF" w:rsidP="00AF4597">
    <w:pPr>
      <w:pStyle w:val="a6"/>
      <w:ind w:firstLine="360"/>
      <w:jc w:val="center"/>
      <w:rPr>
        <w:b w:val="0"/>
        <w:bCs/>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7D8792" w14:textId="77777777" w:rsidR="00F144FA" w:rsidRDefault="00F144FA" w:rsidP="00BC4E79">
      <w:r>
        <w:separator/>
      </w:r>
    </w:p>
  </w:footnote>
  <w:footnote w:type="continuationSeparator" w:id="0">
    <w:p w14:paraId="6D201256" w14:textId="77777777" w:rsidR="00F144FA" w:rsidRDefault="00F144FA"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2204411D" w:rsidR="000848D6" w:rsidRPr="00653656" w:rsidRDefault="000848D6" w:rsidP="003420FF">
    <w:pPr>
      <w:pStyle w:val="a4"/>
      <w:pBdr>
        <w:bottom w:val="none" w:sz="0" w:space="0" w:color="auto"/>
      </w:pBdr>
      <w:ind w:firstLineChars="0" w:firstLine="0"/>
      <w:jc w:val="left"/>
      <w:rPr>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C812B" w14:textId="77777777" w:rsidR="003420FF" w:rsidRPr="00EF1DE5" w:rsidRDefault="003420FF" w:rsidP="000848D6">
    <w:pPr>
      <w:pStyle w:val="a4"/>
      <w:ind w:firstLineChars="0" w:firstLine="0"/>
      <w:jc w:val="left"/>
      <w:rPr>
        <w:rFonts w:asciiTheme="minorEastAsia" w:eastAsiaTheme="minorEastAsia" w:hAnsiTheme="minorEastAsia"/>
        <w:b w:val="0"/>
        <w:u w:val="none"/>
      </w:rPr>
    </w:pPr>
    <w:r w:rsidRPr="00EF1DE5">
      <w:rPr>
        <w:rFonts w:asciiTheme="minorEastAsia" w:eastAsiaTheme="minorEastAsia" w:hAnsiTheme="minorEastAsia" w:hint="eastAsia"/>
        <w:b w:val="0"/>
        <w:u w:val="none"/>
      </w:rPr>
      <w:t xml:space="preserve">浙江大学本科生毕业论文（设计）                                                               </w:t>
    </w:r>
    <w:r w:rsidRPr="00EF1DE5">
      <w:rPr>
        <w:rFonts w:asciiTheme="minorEastAsia" w:eastAsiaTheme="minorEastAsia" w:hAnsiTheme="minorEastAsia"/>
        <w:b w:val="0"/>
        <w:u w:val="none"/>
      </w:rPr>
      <w:t xml:space="preserve">   </w:t>
    </w:r>
    <w:r w:rsidRPr="00EF1DE5">
      <w:rPr>
        <w:rFonts w:asciiTheme="minorEastAsia" w:eastAsiaTheme="minorEastAsia" w:hAnsiTheme="minorEastAsia" w:hint="eastAsia"/>
        <w:b w:val="0"/>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EF1DE5" w:rsidRDefault="00A269F1" w:rsidP="000848D6">
    <w:pPr>
      <w:pStyle w:val="a4"/>
      <w:ind w:firstLineChars="0" w:firstLine="0"/>
      <w:jc w:val="left"/>
      <w:rPr>
        <w:rFonts w:asciiTheme="minorEastAsia" w:eastAsiaTheme="minorEastAsia" w:hAnsiTheme="minorEastAsia"/>
        <w:b w:val="0"/>
        <w:u w:val="none"/>
      </w:rPr>
    </w:pPr>
    <w:r w:rsidRPr="00EF1DE5">
      <w:rPr>
        <w:rFonts w:asciiTheme="minorEastAsia" w:eastAsiaTheme="minorEastAsia" w:hAnsiTheme="minorEastAsia" w:hint="eastAsia"/>
        <w:b w:val="0"/>
        <w:u w:val="none"/>
      </w:rPr>
      <w:t>浙江大学本科生毕业论文（设计）                                                              文献</w:t>
    </w:r>
    <w:r w:rsidR="00AF4597" w:rsidRPr="00EF1DE5">
      <w:rPr>
        <w:rFonts w:asciiTheme="minorEastAsia" w:eastAsiaTheme="minorEastAsia" w:hAnsiTheme="minorEastAsia" w:hint="eastAsia"/>
        <w:b w:val="0"/>
        <w:u w:val="none"/>
      </w:rPr>
      <w:t>综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EF1DE5" w:rsidRDefault="00A269F1" w:rsidP="000848D6">
    <w:pPr>
      <w:pStyle w:val="a4"/>
      <w:ind w:firstLineChars="0" w:firstLine="0"/>
      <w:jc w:val="left"/>
      <w:rPr>
        <w:rFonts w:asciiTheme="minorEastAsia" w:eastAsiaTheme="minorEastAsia" w:hAnsiTheme="minorEastAsia"/>
        <w:b w:val="0"/>
        <w:u w:val="none"/>
      </w:rPr>
    </w:pPr>
    <w:r w:rsidRPr="00EF1DE5">
      <w:rPr>
        <w:rFonts w:asciiTheme="minorEastAsia" w:eastAsiaTheme="minorEastAsia" w:hAnsiTheme="minorEastAsia" w:hint="eastAsia"/>
        <w:b w:val="0"/>
        <w:u w:val="none"/>
      </w:rPr>
      <w:t xml:space="preserve">浙江大学本科生毕业论文（设计）                                                              </w:t>
    </w:r>
    <w:r w:rsidR="00AF4597" w:rsidRPr="00EF1DE5">
      <w:rPr>
        <w:rFonts w:asciiTheme="minorEastAsia" w:eastAsiaTheme="minorEastAsia" w:hAnsiTheme="minorEastAsia" w:hint="eastAsia"/>
        <w:b w:val="0"/>
        <w:u w:val="none"/>
      </w:rPr>
      <w:t>开题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EF1DE5" w:rsidRDefault="00A269F1" w:rsidP="000848D6">
    <w:pPr>
      <w:pStyle w:val="a4"/>
      <w:ind w:firstLineChars="0" w:firstLine="0"/>
      <w:jc w:val="left"/>
      <w:rPr>
        <w:rFonts w:asciiTheme="minorEastAsia" w:eastAsiaTheme="minorEastAsia" w:hAnsiTheme="minorEastAsia"/>
        <w:b w:val="0"/>
        <w:u w:val="none"/>
      </w:rPr>
    </w:pPr>
    <w:r w:rsidRPr="00EF1DE5">
      <w:rPr>
        <w:rFonts w:asciiTheme="minorEastAsia" w:eastAsiaTheme="minorEastAsia" w:hAnsiTheme="minorEastAsia" w:hint="eastAsia"/>
        <w:b w:val="0"/>
        <w:u w:val="none"/>
      </w:rPr>
      <w:t>浙江大学本科生毕业论文（设计）                                                              文献</w:t>
    </w:r>
    <w:r w:rsidR="00AF4597" w:rsidRPr="00EF1DE5">
      <w:rPr>
        <w:rFonts w:asciiTheme="minorEastAsia" w:eastAsiaTheme="minorEastAsia" w:hAnsiTheme="minorEastAsia" w:hint="eastAsia"/>
        <w:b w:val="0"/>
        <w:u w:val="none"/>
      </w:rPr>
      <w:t>翻译</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EF1DE5" w:rsidRDefault="00A269F1" w:rsidP="000848D6">
    <w:pPr>
      <w:pStyle w:val="a4"/>
      <w:ind w:firstLineChars="0" w:firstLine="0"/>
      <w:jc w:val="left"/>
      <w:rPr>
        <w:rFonts w:asciiTheme="minorEastAsia" w:eastAsiaTheme="minorEastAsia" w:hAnsiTheme="minorEastAsia"/>
        <w:b w:val="0"/>
        <w:u w:val="none"/>
      </w:rPr>
    </w:pPr>
    <w:r w:rsidRPr="00EF1DE5">
      <w:rPr>
        <w:rFonts w:asciiTheme="minorEastAsia" w:eastAsiaTheme="minorEastAsia" w:hAnsiTheme="minorEastAsia" w:hint="eastAsia"/>
        <w:b w:val="0"/>
        <w:u w:val="none"/>
      </w:rPr>
      <w:t>浙江大学本科生毕业论文（设计）                                                              文献原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6D5AEA"/>
    <w:multiLevelType w:val="hybridMultilevel"/>
    <w:tmpl w:val="0930C474"/>
    <w:lvl w:ilvl="0" w:tplc="8398D5C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3"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0B2ECA"/>
    <w:rsid w:val="000D289E"/>
    <w:rsid w:val="00100F7B"/>
    <w:rsid w:val="00117B23"/>
    <w:rsid w:val="001221C3"/>
    <w:rsid w:val="00142F13"/>
    <w:rsid w:val="00157421"/>
    <w:rsid w:val="001750BB"/>
    <w:rsid w:val="001755E4"/>
    <w:rsid w:val="001963ED"/>
    <w:rsid w:val="001D7D42"/>
    <w:rsid w:val="00213168"/>
    <w:rsid w:val="002174AB"/>
    <w:rsid w:val="002243CA"/>
    <w:rsid w:val="00241F26"/>
    <w:rsid w:val="002478C2"/>
    <w:rsid w:val="00263803"/>
    <w:rsid w:val="002657D5"/>
    <w:rsid w:val="002A06C3"/>
    <w:rsid w:val="002B6583"/>
    <w:rsid w:val="003031F7"/>
    <w:rsid w:val="00303DE4"/>
    <w:rsid w:val="00314B04"/>
    <w:rsid w:val="00331190"/>
    <w:rsid w:val="003420FF"/>
    <w:rsid w:val="003824FF"/>
    <w:rsid w:val="003B2F91"/>
    <w:rsid w:val="00440018"/>
    <w:rsid w:val="004476D5"/>
    <w:rsid w:val="0046113A"/>
    <w:rsid w:val="00475C05"/>
    <w:rsid w:val="00476950"/>
    <w:rsid w:val="004902F1"/>
    <w:rsid w:val="004923E7"/>
    <w:rsid w:val="00520A4C"/>
    <w:rsid w:val="00535E6B"/>
    <w:rsid w:val="005529AD"/>
    <w:rsid w:val="005630D3"/>
    <w:rsid w:val="005711B5"/>
    <w:rsid w:val="0057149F"/>
    <w:rsid w:val="005A4B24"/>
    <w:rsid w:val="005C451E"/>
    <w:rsid w:val="005D617E"/>
    <w:rsid w:val="00600955"/>
    <w:rsid w:val="0060718A"/>
    <w:rsid w:val="00621E09"/>
    <w:rsid w:val="0064360A"/>
    <w:rsid w:val="00682B76"/>
    <w:rsid w:val="00691BBA"/>
    <w:rsid w:val="006A2656"/>
    <w:rsid w:val="006A3F3E"/>
    <w:rsid w:val="006B5DEB"/>
    <w:rsid w:val="006C1C7C"/>
    <w:rsid w:val="006D2AFE"/>
    <w:rsid w:val="006D7D8D"/>
    <w:rsid w:val="006E6D79"/>
    <w:rsid w:val="00710AA4"/>
    <w:rsid w:val="0073125C"/>
    <w:rsid w:val="00740105"/>
    <w:rsid w:val="0075209B"/>
    <w:rsid w:val="00755C98"/>
    <w:rsid w:val="0076285C"/>
    <w:rsid w:val="007E53C2"/>
    <w:rsid w:val="007F69FB"/>
    <w:rsid w:val="00805502"/>
    <w:rsid w:val="00853E89"/>
    <w:rsid w:val="00891AFA"/>
    <w:rsid w:val="00893F4E"/>
    <w:rsid w:val="008B7385"/>
    <w:rsid w:val="008C4AA4"/>
    <w:rsid w:val="008C7FFE"/>
    <w:rsid w:val="008D4498"/>
    <w:rsid w:val="008F28CA"/>
    <w:rsid w:val="00915CC7"/>
    <w:rsid w:val="0095718E"/>
    <w:rsid w:val="009720EE"/>
    <w:rsid w:val="00977C65"/>
    <w:rsid w:val="009A5615"/>
    <w:rsid w:val="009A6030"/>
    <w:rsid w:val="009E0A8D"/>
    <w:rsid w:val="00A050F9"/>
    <w:rsid w:val="00A20CD7"/>
    <w:rsid w:val="00A269F1"/>
    <w:rsid w:val="00A925DB"/>
    <w:rsid w:val="00AA1570"/>
    <w:rsid w:val="00AC26C0"/>
    <w:rsid w:val="00AF4597"/>
    <w:rsid w:val="00B66ED7"/>
    <w:rsid w:val="00B713AF"/>
    <w:rsid w:val="00B90777"/>
    <w:rsid w:val="00BA00EF"/>
    <w:rsid w:val="00BC4E79"/>
    <w:rsid w:val="00BD2A10"/>
    <w:rsid w:val="00C649B6"/>
    <w:rsid w:val="00C761A0"/>
    <w:rsid w:val="00C77C4E"/>
    <w:rsid w:val="00CA636A"/>
    <w:rsid w:val="00CA67E8"/>
    <w:rsid w:val="00CE0EB4"/>
    <w:rsid w:val="00D028B5"/>
    <w:rsid w:val="00D3722B"/>
    <w:rsid w:val="00D82B10"/>
    <w:rsid w:val="00DA1BA0"/>
    <w:rsid w:val="00DC2EFE"/>
    <w:rsid w:val="00DC703A"/>
    <w:rsid w:val="00DD28DF"/>
    <w:rsid w:val="00DD63DA"/>
    <w:rsid w:val="00DE27EB"/>
    <w:rsid w:val="00DF0037"/>
    <w:rsid w:val="00E12AE6"/>
    <w:rsid w:val="00E80A58"/>
    <w:rsid w:val="00EA20C0"/>
    <w:rsid w:val="00EB29F8"/>
    <w:rsid w:val="00EF1DE5"/>
    <w:rsid w:val="00F07B14"/>
    <w:rsid w:val="00F144FA"/>
    <w:rsid w:val="00F176B8"/>
    <w:rsid w:val="00F50425"/>
    <w:rsid w:val="00F5763C"/>
    <w:rsid w:val="00F67CBB"/>
    <w:rsid w:val="00F75F57"/>
    <w:rsid w:val="00FA24CC"/>
    <w:rsid w:val="00FA4BBD"/>
    <w:rsid w:val="00FD458F"/>
    <w:rsid w:val="00FD7FCE"/>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824FF"/>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unhideWhenUsed/>
    <w:qFormat/>
    <w:rsid w:val="008F28CA"/>
    <w:pPr>
      <w:keepNext/>
      <w:keepLines/>
      <w:spacing w:before="120" w:after="120" w:line="360" w:lineRule="auto"/>
      <w:ind w:firstLine="200"/>
      <w:outlineLvl w:val="1"/>
    </w:pPr>
    <w:rPr>
      <w:rFonts w:ascii="Times New Roman" w:eastAsia="黑体" w:cstheme="majorBidi"/>
      <w:b/>
      <w:bCs/>
      <w:sz w:val="32"/>
      <w:szCs w:val="32"/>
    </w:rPr>
  </w:style>
  <w:style w:type="paragraph" w:styleId="3">
    <w:name w:val="heading 3"/>
    <w:basedOn w:val="a"/>
    <w:next w:val="a"/>
    <w:link w:val="30"/>
    <w:uiPriority w:val="9"/>
    <w:unhideWhenUsed/>
    <w:qFormat/>
    <w:rsid w:val="008F28CA"/>
    <w:pPr>
      <w:keepNext/>
      <w:keepLines/>
      <w:spacing w:before="120" w:after="120" w:line="360" w:lineRule="auto"/>
      <w:ind w:firstLine="200"/>
      <w:outlineLvl w:val="2"/>
    </w:pPr>
    <w:rPr>
      <w:rFonts w:ascii="Times New Roman" w:eastAsia="黑体"/>
      <w:b/>
      <w:bCs/>
      <w:sz w:val="30"/>
      <w:szCs w:val="32"/>
    </w:rPr>
  </w:style>
  <w:style w:type="paragraph" w:styleId="4">
    <w:name w:val="heading 4"/>
    <w:basedOn w:val="a"/>
    <w:next w:val="a"/>
    <w:link w:val="40"/>
    <w:uiPriority w:val="9"/>
    <w:unhideWhenUsed/>
    <w:qFormat/>
    <w:rsid w:val="008F28CA"/>
    <w:pPr>
      <w:keepNext/>
      <w:keepLines/>
      <w:spacing w:before="120" w:after="120" w:line="360" w:lineRule="auto"/>
      <w:ind w:firstLine="200"/>
      <w:outlineLvl w:val="3"/>
    </w:pPr>
    <w:rPr>
      <w:rFonts w:ascii="Times New Roman" w:eastAsia="Times New Roman"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rsid w:val="008F28CA"/>
    <w:rPr>
      <w:rFonts w:ascii="Times New Roman" w:eastAsia="黑体" w:hAnsi="Times New Roman"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 w:type="character" w:customStyle="1" w:styleId="30">
    <w:name w:val="标题 3 字符"/>
    <w:basedOn w:val="a0"/>
    <w:link w:val="3"/>
    <w:uiPriority w:val="9"/>
    <w:rsid w:val="008F28CA"/>
    <w:rPr>
      <w:rFonts w:ascii="Times New Roman" w:eastAsia="黑体" w:hAnsi="Times New Roman" w:cs="Times New Roman"/>
      <w:b/>
      <w:bCs/>
      <w:color w:val="000000"/>
      <w:sz w:val="30"/>
      <w:szCs w:val="32"/>
    </w:rPr>
  </w:style>
  <w:style w:type="character" w:customStyle="1" w:styleId="40">
    <w:name w:val="标题 4 字符"/>
    <w:basedOn w:val="a0"/>
    <w:link w:val="4"/>
    <w:uiPriority w:val="9"/>
    <w:rsid w:val="008F28CA"/>
    <w:rPr>
      <w:rFonts w:ascii="Times New Roman" w:eastAsia="Times New Roman" w:hAnsi="Times New Roman" w:cstheme="majorBidi"/>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FC0166-CD44-4BFA-A0E7-CFB594FCE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TotalTime>
  <Pages>17</Pages>
  <Words>1299</Words>
  <Characters>7406</Characters>
  <Application>Microsoft Office Word</Application>
  <DocSecurity>0</DocSecurity>
  <Lines>61</Lines>
  <Paragraphs>17</Paragraphs>
  <ScaleCrop>false</ScaleCrop>
  <Company/>
  <LinksUpToDate>false</LinksUpToDate>
  <CharactersWithSpaces>8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54</cp:revision>
  <cp:lastPrinted>2024-03-11T02:20:00Z</cp:lastPrinted>
  <dcterms:created xsi:type="dcterms:W3CDTF">2020-09-27T01:15:00Z</dcterms:created>
  <dcterms:modified xsi:type="dcterms:W3CDTF">2026-03-18T09:12:00Z</dcterms:modified>
</cp:coreProperties>
</file>